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d71213eae224066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1DFEE921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08D72A3D">
          <v:shape xmlns:o="urn:schemas-microsoft-com:office:office" xmlns:v="urn:schemas-microsoft-com:vml" id="_x0000_i176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765" DrawAspect="Content" ObjectID="_1571334700" r:id="rId730"/>
        </w:object>
      </w:r>
      <w:r>
        <w:t>溶液中加入</w:t>
      </w:r>
      <w:r>
        <w:rPr>
          <w:position w:val="-12"/>
        </w:rPr>
        <w:object w:dxaOrig="780" w:dyaOrig="360" w14:anchorId="417C2088">
          <v:shape xmlns:o="urn:schemas-microsoft-com:office:office" xmlns:v="urn:schemas-microsoft-com:vml" id="_x0000_i176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766" DrawAspect="Content" ObjectID="_1571334701" r:id="rId73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574246F1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11.bin" Id="rId730" /><Relationship Type="http://schemas.openxmlformats.org/officeDocument/2006/relationships/oleObject" Target="/word/embeddings/oleObject712.bin" Id="rId73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